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6" r:id="rId2"/>
    <p:sldId id="266" r:id="rId3"/>
    <p:sldId id="267" r:id="rId4"/>
    <p:sldId id="268" r:id="rId5"/>
    <p:sldId id="341" r:id="rId6"/>
    <p:sldId id="269" r:id="rId7"/>
    <p:sldId id="278" r:id="rId8"/>
    <p:sldId id="272" r:id="rId9"/>
    <p:sldId id="339" r:id="rId10"/>
    <p:sldId id="340" r:id="rId11"/>
    <p:sldId id="322" r:id="rId12"/>
    <p:sldId id="323" r:id="rId13"/>
    <p:sldId id="324" r:id="rId14"/>
    <p:sldId id="325" r:id="rId15"/>
    <p:sldId id="335" r:id="rId16"/>
    <p:sldId id="336" r:id="rId17"/>
    <p:sldId id="314" r:id="rId18"/>
    <p:sldId id="333" r:id="rId19"/>
    <p:sldId id="315" r:id="rId20"/>
    <p:sldId id="33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235" autoAdjust="0"/>
  </p:normalViewPr>
  <p:slideViewPr>
    <p:cSldViewPr snapToGrid="0">
      <p:cViewPr varScale="1">
        <p:scale>
          <a:sx n="85" d="100"/>
          <a:sy n="85" d="100"/>
        </p:scale>
        <p:origin x="100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09:36.6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2 24575,'11'-1'0,"-1"-1"0,0 0 0,1-1 0,-1 0 0,0 0 0,0-1 0,-1-1 0,15-8 0,0 1 0,-1 2 0,0 2 0,0 1 0,35-6 0,-29 6 0,41-13 0,20-20 0,7-3 0,-85 39 0,1 1 0,0 0 0,0 1 0,26-2 0,57 6 0,-32 1 0,-60-4 0,0 1 0,-1 0 0,1 0 0,-1 1 0,1-1 0,-1 1 0,1-1 0,-1 1 0,1 0 0,-1 1 0,1-1 0,-1 1 0,0-1 0,0 1 0,0 0 0,0 0 0,0 0 0,0 0 0,-1 1 0,1-1 0,-1 1 0,1 0 0,-1 0 0,0-1 0,0 1 0,0 1 0,-1-1 0,1 0 0,1 5 0,6 10 0,-4-4 0,2-1 0,0 0 0,15 21 0,-20-31 0,1 0 0,0 1 0,0-1 0,1 0 0,-1-1 0,1 1 0,-1-1 0,1 1 0,0-1 0,0 0 0,0 0 0,0-1 0,0 1 0,0-1 0,0 0 0,9 1 0,45 1 0,62-5 0,-27 0 0,-37 3-162,-21 0-93,0-1 0,0-2 0,34-6 0,69-9 196,-51 9 70,156-35-1424,-219 39 1458,1 1-1,0 1 1,0 1 0,0 1 0,27 4-1,-46-3 61,0 1 0,1-1 0,-1 2 0,0-1 0,0 0 0,-1 1 0,1 0 0,0 1 0,-1-1 0,0 1 0,9 8 0,-9-7 7,1-1-1,-1 1 1,1-1-1,0 0 1,1-1-1,-1 0 1,0 0-1,1 0 1,10 3-1,13-3-111,0 0 0,1-2 0,36-4 0,2 1 0,534 2 0,-591 0-341,0-1 0,0-1-1,14-3 1,-8 1-648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7.2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1125'0,"1"-1114"0,-1-1 0,1 0 0,1 0 0,0 0 0,1 0 0,-1 0 0,2 0 0,4 11 0,-7-21 0,-1 1 0,1 0 0,-1-1 0,0 1 0,1-1 0,-1 1 0,1-1 0,-1 1 0,1-1 0,0 1 0,-1-1 0,1 1 0,0-1 0,-1 1 0,1-1 0,0 0 0,-1 0 0,1 1 0,0-1 0,-1 0 0,1 0 0,0 0 0,0 0 0,-1 0 0,1 0 0,0 0 0,1 0 0,0 0 0,1-1 0,-1 0 0,0 0 0,0 0 0,1 0 0,-1 0 0,0 0 0,4-3 0,1-2 0,0-1 0,0 1 0,9-13 0,-9 11 0,0 1 0,1-1 0,0 1 0,0 1 0,1 0 0,-1 0 0,1 0 0,1 1 0,-1 0 0,1 1 0,0 0 0,0 1 0,0 0 0,16-3 0,-2 0 0,41-16 0,-47 14 0,0 2 0,1 0 0,-1 1 0,26-3 0,20-3 0,-44 7 0,-1 0 0,25 0 0,310 5-1365,-336-1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1.5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76 24575,'6'-1'0,"0"0"0,1-1 0,-1 1 0,0-1 0,0-1 0,0 1 0,0-1 0,0 0 0,-1 0 0,1-1 0,-1 0 0,0 0 0,9-8 0,28-19 0,-28 23 0,0 1 0,1 0 0,-1 1 0,1 0 0,1 1 0,-1 1 0,20-3 0,-11 3-138,-1-2 1,37-13-1,1-1-40,-21 9 130,130-33-809,-132 36 637,0 3 0,62-3 0,-56 6 101,83-16 0,-78 9-76,59-3-1,3 2-586,18 0 39,1-1 743,-1 0 0,61 1-574,27 0-130,-28-1 202,-6 1 26,1319 11-3682,-1306 9 4003,-29 0 186,41 1-31,49 0 0,150 1 221,-188-5 482,-81-5-351,-12 8 119,33 0 192,2278-9 1616,-1148-3-1409,-936 2 1406,-336-1-1799,-1 0-1,25-6 1,-9 1-792,-14 3-597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2.1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0 24575,'-4'0'0,"-4"4"0,-1 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2.7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980'0,"1"-966"0,1 1 0,1-1 0,0 0 0,1 1 0,1-2 0,0 1 0,11 20 0,-11-24 0,12 24 0,7 19 0,-22-48 0,0 1 0,1 0 0,-1 0 0,1-1 0,0 0 0,1 1 0,-1-1 0,1 0 0,6 5 0,-7-7 0,1 0 0,-1-1 0,1 1 0,0-1 0,0 0 0,0 0 0,0-1 0,0 1 0,0-1 0,1 0 0,-1 0 0,0 0 0,1-1 0,3 1 0,161-2 0,-64-2 0,-94 3 0,1 0 0,0-1 0,-1-1 0,1 0 0,-1-1 0,0 0 0,0 0 0,0-1 0,0-1 0,0 0 0,11-7 0,-9 5 0,-1 2 0,2 0 0,-1 0 0,1 1 0,-1 1 0,17-2 0,39-12 0,-55 14 0,-1 0 0,1 0 0,0 2 0,0-1 0,16 2 0,-15 0 0,1-1 0,-1 0 0,28-6 0,-25 3-341,1 0 0,-1 2-1,38-1 1,-38 2-648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3.4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'2'0,"-1"0"0,1 1 0,0-1 0,-1 0 0,1 0 0,0 0 0,0 1 0,0-1 0,1 0 0,-1-1 0,0 1 0,1 0 0,3 3 0,25 22 0,-26-23 0,22 19 0,0-2 0,2-2 0,0 0 0,44 21 0,-64-36 0,0 1 0,0 0 0,-1 0 0,0 1 0,0-1 0,0 2 0,0-1 0,7 10 0,3 7 0,19 34 0,-32-49 0,0 1 0,-1 0 0,0 0 0,-1 0 0,0 0 0,0 0 0,-1 1 0,0-1 0,-1 1 0,0-1 0,0 0 0,-1 1 0,0-1 0,-1 0 0,0 1 0,0-1 0,-1 0 0,0-1 0,-1 1 0,0 0 0,0-1 0,-1 0 0,-6 8 0,6-9 0,1 0 0,-1 1 0,1 0 0,0 0 0,-3 12 0,3-11 0,0 1 0,0-1 0,-10 15 0,-65 86 0,75-103-136,0 1-1,1 0 1,1 0-1,-1 0 1,1 0-1,1 0 1,-1 1-1,1-1 0,1 14 1,0-13-669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4.6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1 0 24575,'-293'0'0,"288"0"0,-1 1 0,1-1 0,-1 1 0,0 0 0,1 1 0,0-1 0,-1 1 0,1 0 0,0 0 0,0 1 0,-6 3 0,-2 3 0,1 1 0,-19 18 0,13-11 0,12-12 0,0-1 0,-1 1 0,1-2 0,-12 6 0,11-5 0,-1-1 0,1 1 0,-12 9 0,13-7 0,0 1 0,1-1 0,-1 1 0,-5 9 0,7-9 0,0-1 0,-1 0 0,0 0 0,0 0 0,-10 8 0,5-6 0,0 1 0,1 0 0,0 1 0,0 0 0,1 0 0,0 1 0,1 0 0,0 0 0,1 0 0,0 1 0,1 0 0,0 1 0,-6 25 0,2-4 0,-9 57 0,10-40 0,3-19 0,-2 52 0,8 228 0,0-297 0,0-1 0,2 0 0,0 1 0,0-1 0,1 0 0,1-1 0,1 1 0,0-1 0,11 18 0,-16-28 0,1-1 0,0 1 0,0-1 0,-1 0 0,2 0 0,-1 1 0,0-2 0,0 1 0,1 0 0,-1 0 0,1-1 0,-1 1 0,1-1 0,0 0 0,-1 0 0,1 0 0,0 0 0,0 0 0,0-1 0,0 1 0,0-1 0,0 0 0,0 0 0,0 0 0,0 0 0,0 0 0,0-1 0,0 1 0,-1-1 0,1 0 0,3-1 0,1 0 0,1-1 0,-1-1 0,-1 1 0,1-1 0,0 0 0,-1-1 0,0 1 0,0-1 0,0-1 0,9-10 0,-11 10 0,6-5 0,-1 0 0,0-1 0,-1 0 0,-1-1 0,0 1 0,0-1 0,-1-1 0,4-15 0,7-33 0,3-1 0,30-65 0,-47 119 0,0 0 0,0 0 0,1-15 0,-3 19 0,-1-1 0,1 1 0,0-1 0,1 1 0,0-1 0,-1 1 0,2 0 0,-1 0 0,1-1 0,-1 2 0,1-1 0,5-6 0,11-10 0,-2-1 0,0 0 0,14-29 0,-27 42 0,0-1 0,0 0 0,-1 0 0,0-1 0,-1 1 0,1-14 0,3-7 0,-1-5-1365,-4 19-546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5.0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2 24575,'10'-1'0,"-1"0"0,1-1 0,-1-1 0,0 0 0,0 0 0,14-7 0,0 0 0,201-69 0,-208 74 92,0 0 0,26-2-1,3-2-1731,-31 6-518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5.8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5 0 24575,'-9'1'0,"0"1"0,0 0 0,0 1 0,0-1 0,0 2 0,1-1 0,-1 1 0,1 0 0,0 1 0,-9 7 0,8-4 0,-1 2 0,-13 17 0,-6 6 0,16-19 0,0 0 0,1 1 0,1 1 0,0 0 0,1 0 0,1 1 0,1 0 0,0 1 0,1 0 0,-8 33 0,11-31 0,-2 4 0,2 0 0,0 0 0,0 31 0,4-33 0,0 11 0,4 39 0,-2-61 0,0 0 0,0 0 0,1-1 0,0 1 0,1-1 0,1 1 0,8 14 0,-2-6 86,-7-11-30,1 0 1,-1-1-1,12 14 0,-13-19-168,-1 0 1,1 1-1,0-1 0,-1 0 0,1-1 1,0 1-1,0 0 0,0-1 0,0 0 1,1 0-1,-1 0 0,0 0 0,0 0 1,4 0-1,9 1-671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6.4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 0 24575,'-1'25'0,"-8"45"0,4-45 0,-1 43 0,7 0 0,-2 51 0,-9-62 0,6-42 0,2 0 0,-3 23 0,5-23 0,-1 9 0,0 0 0,-1-1 0,-6 25 0,4-29 0,2 1 0,0 0 0,2 32 0,-2 15 0,-4-46 0,2-15 0,0-14 0,4 4 4,0 0-1,1 0 0,-1 1 1,0-1-1,1 1 0,2-6 1,-1-1-1393,1-6-543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8:17.2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1 0 24575,'0'41'0,"-1"-11"0,1 0 0,2 0 0,10 57 0,25 92 0,-31-157 0,1 4 0,0-1 0,-2 1 0,0 0 0,0 36 0,-4-44 0,-1-1 0,-1 1 0,-1 0 0,0-1 0,-1 0 0,-1 1 0,-9 25 0,6-24 0,1 0 0,-7 35 0,10-36 0,-1 0 0,-1-1 0,-1 0 0,-7 17 0,6-19 0,1 1 0,1-1 0,-4 24 0,7-28 0,0-1 0,-1 0 0,0 0 0,0 0 0,-1 0 0,0 0 0,-1-1 0,0 0 0,-1 0 0,-12 16 0,-28 10 0,45-35 8,1 1-1,0-1 1,-1 0-1,1 0 0,-1 1 1,1-1-1,0 1 1,-1-1-1,1 0 0,0 1 1,-1-1-1,1 1 1,0-1-1,-1 1 1,1-1-1,0 1 0,0-1 1,0 1-1,0-1 1,-1 1-1,1-1 0,0 2 1,9 2 163,16-6-1878,-12-2-511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12:28.7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2'0'0,"0"0"0,-1 2 0,1-1 0,-1 1 0,0 1 0,0 0 0,0 1 0,17 7 0,-7-3 0,0-1 0,22 4 0,-30-8 0,15 2 0,0-2 0,0-1 0,0-1 0,38-3 0,-1 0 0,31 4 0,99-4 0,-185 0 0,1 0 0,-1-1 0,0 0 0,19-8 0,-19 6 0,-1 2 0,1-1 0,-1 1 0,1 1 0,18-3 0,54 5-1365,-64 0-54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30:06.6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2 24575,'-1'10'0,"2"-1"0,-1 0 0,1 0 0,1 0 0,-1 1 0,2-1 0,-1 0 0,1-1 0,1 1 0,-1-1 0,1 1 0,1-1 0,0 0 0,0 0 0,0-1 0,1 0 0,0 0 0,1 0 0,7 6 0,5 6 0,-1 1 0,22 31 0,-34-44 0,0-1 0,-1 0 0,2-1 0,-1 1 0,1-1 0,0 0 0,0-1 0,0 0 0,1 0 0,-1 0 0,1-1 0,0 0 0,0-1 0,0 0 0,0 0 0,17 1 0,-18-2 0,0-1 0,0 0 0,0-1 0,0 0 0,0 0 0,0 0 0,0-1 0,-1 0 0,1 0 0,0-1 0,-1 1 0,0-2 0,7-3 0,-4 2 0,1 1 0,0 0 0,0 1 0,14-3 0,20-8 0,-20 5-50,3-2-135,0 0 0,29-18 0,-40 21 185,-1 0 0,2 2 0,-1 0 0,1 0 0,31-5 0,-19 5 0,-15 1 0,-1 0 0,1 0 0,-1-1 0,19-12 0,-15 8 0,29-12 0,130-31 0,-141 43 0,-1-2 0,40-21 0,20-6 0,11 7 0,0-4 504,-81 28-405,-20 7-99,-1-1 0,1 1 0,0 0 0,-1 0 0,1 0 1,0 0-1,0 1 0,0-1 0,0 1 0,0 0 0,0 0 0,0 0 1,0 1-1,-1 0 0,1-1 0,0 1 0,6 3 0,-1 0 0,0 1 0,0 0 0,0 1 0,-1 0 0,1 0 0,-2 1 0,1 0 0,-1 1 0,11 13 0,-7-7 0,26 26 0,-26-30 0,-1 0 0,0 1 0,-1 1 0,9 14 0,16 40 0,-20-38 0,1 0 0,23 32 0,-32-51 0,-1-1 0,0 1 0,5 15 0,-7-16 0,1 1 0,0-1 0,10 14 0,-12-19 0,0 0 0,1-1 0,-1 0 0,1 1 0,-1-1 0,1 0 0,0 0 0,0 0 0,0-1 0,0 1 0,0-1 0,0 1 0,1-1 0,3 1 0,16 1 0,0 0 0,-1-2 0,1-1 0,32-3 0,10 0 0,-40 1-107,-1-1-1,1-1 1,-1-2-1,0 0 1,0-2-1,31-14 1,-27 10-39,0 2 0,0 1 0,57-10 1,-30 11 145,-1-2 0,65-20 0,307-65 10,-250 62-1822,-84 17 1117,94-4-1,0 0 696,-113 11 0,44-3 0,-97 10 156,36-7 0,18-2 368,-68 10-493,1 1 0,-1 0-1,1 1 1,-1-1 0,0 1 0,1 1 0,-1-1 0,12 5-1,-15-3 165,1 0 0,-1-1 1,1 2-1,-1-1 0,0 0 0,0 1 0,0-1 0,-1 1 0,0 0 0,1 0 0,-1 0 0,0 0 1,2 7-1,8 14 488,-1-6-683,1-1 0,27 31 0,-31-39 0,0 0 0,-1 1 0,11 21 0,-11-18 0,1 0 0,10 13 0,43 56 0,-55-75 0,0 0 0,-1 0 0,0 0 0,5 13 0,-7-12 0,2 0 0,-1-1 0,1 0 0,11 14 0,-13-18 0,0-1 0,1 0 0,-1 1 0,1-1 0,0-1 0,0 1 0,0 0 0,0-1 0,0 0 0,1 0 0,-1 0 0,1-1 0,-1 0 0,1 1 0,0-2 0,-1 1 0,1 0 0,0-1 0,-1 0 0,1 0 0,0 0 0,0-1 0,-1 1 0,1-1 0,5-2 0,4-2 0,-2 0 0,1-1 0,0 0 0,-1-1 0,-1 0 0,1-1 0,15-14 0,-17 15-115,1 0 0,0 1 0,1 0 0,-1 0 0,1 1 0,22-5 1,-14 3-95,29-13 0,5-10 219,-38 20-22,1 1-1,0 0 0,1 1 0,0 1 0,31-9 0,-18 8-47,-1-1 0,0-2 0,33-17 0,-26 12 13,47-15 0,181-39-2241,231-34 1592,-252 74 696,70 24 3097,-181 8-2253,-130-2-843,25-1 109,0 1 1,-1 2 0,1 1 0,-1 0 0,42 13 0,-57-13-111,-1 1 0,0 0 0,0 1 0,0 0 0,0 1 0,-1 0 0,0 1 0,0 0 0,-1 0 0,14 15 0,34 45 0,-46-52 0,0 1 0,11 22 0,-16-28 0,0 1 0,0-1 0,1 0 0,0 0 0,0-1 0,1 0 0,1 0 0,14 11 0,-12-12 0,1 0 0,0-1 0,0-1 0,1 0 0,0-1 0,0 0 0,0 0 0,0-2 0,1 0 0,27 3 0,219-4-615,-133-4 300,153-10-1416,-6-30 1731,-162 29 0,51-9 0,78-14-1865,-38 7 431,-112 15 1366,175-6 1,-204 18-273,64-11 1,-72 7 331,43-6 1276,-74 8 138,36 0 0,-42 3-689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30:08.5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3 1794 24575,'-20'1'0,"1"0"0,-1 1 0,-32 7 0,34-5 0,-1-1 0,1 0 0,-37-1 0,46-2 0,0-1 0,0 0 0,0 0 0,0-1 0,1 0 0,-1-1 0,0 0 0,1 0 0,0 0 0,-10-6 0,14 5 0,0 1 0,0-1 0,0 0 0,0-1 0,0 1 0,1 0 0,0-1 0,0 0 0,-3-5 0,-22-52 0,18 36 0,6 16 0,1-2 0,0 1 0,1 0 0,1-1 0,-1 1 0,2 0 0,1-24 0,0 21 0,-1 0 0,-1 0 0,0 0 0,-5-24 0,-21-82 0,17 57 0,9 48 0,-1 0 0,-1 1 0,0-1 0,-8-20 0,7 21 0,-1 0 0,1 0 0,1 0 0,1-1 0,-2-23 0,5-77 0,1 45 0,-2-242 0,2 296 0,1 0 0,0 0 0,1 0 0,0 0 0,2 1 0,0-1 0,10-19 0,-4 8 0,-7 20 0,0 0 0,0 0 0,0 0 0,1 1 0,0 0 0,0 0 0,1 0 0,12-7 0,13-14 0,-20 16 0,0 0 0,2 1 0,-1 0 0,1 1 0,15-8 0,-10 6 0,27-20 0,15-9 0,-37 28 0,0 2 0,29-9 0,-27 11 0,46-22 0,-41 15 0,54-16 0,-61 23 0,-9 4 0,1 0 0,0 1 0,0 0 0,0 1 0,0 1 0,21 1 0,-24 1 0,0 0 0,-1 1 0,1 0 0,-1 1 0,0 0 0,0 1 0,0 0 0,18 10 0,-20-7 0,1 1 0,-1 1 0,-1-1 0,1 2 0,-2-1 0,1 2 0,-1-1 0,6 13 0,-2-6 0,28 30 0,-35-41 0,1 0 0,-1 0 0,0 1 0,0 0 0,-1 0 0,0 0 0,0 0 0,0 0 0,-1 1 0,0 0 0,-1 0 0,2 10 0,-2-13 0,0 0 0,0-1 0,0 1 0,0-1 0,1 1 0,0-1 0,0 0 0,0 1 0,7 6 0,-6-6 0,1 0 0,-1 0 0,0 1 0,5 10 0,70 154 0,-73-161 0,0 0 0,0 0 0,1 0 0,11 11 0,-12-14 0,1 1 0,-1 1 0,0-1 0,-1 1 0,0 0 0,6 12 0,40 116 0,-46-122 0,0 0 0,-2 0 0,5 27 0,-2-5 0,2-4 0,-2-4 0,0 0 0,-2 1 0,1 33 0,-6 189 0,0-239 0,0-1 0,-1 1 0,-1-1 0,0 1 0,-1-1 0,0 0 0,0 0 0,-1-1 0,-11 17 0,-15 39 0,20-34 0,7-19 0,-1 0 0,-10 22 0,4-11 0,0 1 0,-10 37 0,2-4 0,9-25 0,-7 34 0,14-53 0,-1 7 0,2 1 0,0 0 0,3 35 0,-1-36 0,0 1 0,-1 0 0,-6 33 0,-34 103 0,40-157 8,1 0 0,0 0 0,0 0 0,0 0 0,0 0-1,0 0 1,0 0 0,0 0 0,0 0 0,0 0 0,1 0-1,-1 0 1,0 0 0,1 0 0,-1 0 0,1 0 0,-1 0 0,1 0-1,-1 0 1,1-1 0,-1 1 0,1 0 0,0 0 0,0 0 0,-1-1-1,1 1 1,0-1 0,0 1 0,0 0 0,0-1 0,0 1 0,-1-1-1,1 0 1,0 1 0,0-1 0,0 0 0,0 0 0,0 1 0,0-1-1,1 0 1,0 0 0,8 1-242,0 0 1,0-1-1,14-1 1,-15 1-528,10-1-606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2.6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1'1'0,"-1"1"0,0 0 0,1 1 0,-1 0 0,-1 1 0,1 0 0,14 8 0,3 1 0,162 72 0,-166-76 0,-8-2 0,1 0 0,1-2 0,17 5 0,119 29 0,-13-2 0,-103-32 0,1-1 0,0-2 0,60-4 0,-18 0 0,2044 2-1066,-2104-1 1254,0-1 0,26-6 0,-24 4 63,37-3 0,-33 5-251,0-1 0,44-13 0,-44 10 0,-1 1 0,51-4 0,487 8 0,-264 2 0,215-1 0,-499 1 0,0 1 0,29 6 0,-28-4 0,0-1 0,22 1 0,415-3 0,-219-2 0,-110 1-1365,-106 0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3.6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4 24575,'1'-1'0,"-1"0"0,0 0 0,1 0 0,-1 0 0,1 0 0,-1 1 0,1-1 0,-1 0 0,1 0 0,0 0 0,-1 1 0,1-1 0,0 0 0,0 1 0,0-1 0,-1 1 0,1-1 0,0 1 0,0-1 0,0 1 0,0 0 0,0-1 0,0 1 0,0 0 0,0 0 0,0-1 0,1 1 0,33-4 0,-31 4 0,292-2 0,-152 4 0,-103-3 0,0 3 0,65 10 0,19 10 0,-71-16-266,0-2-1,89-5 0,-52-1-254,2458 2-7802,-1913 0 10744,0 0 4544,777 0-8403,-1380 2 1438,40 6 0,15 2 0,372-8-383,-236-4 254,-142 2-439,-64 0-484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4.2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796 24575,'0'-31'0,"7"-56"0,-5 77 0,0-1 0,1 1 0,0-1 0,0 1 0,1 0 0,1 0 0,0 0 0,11-16 0,-3 7 0,16-34 0,-21 37 0,1 0 0,0 1 0,22-27 0,-19 26 0,1 0 0,9-18 0,-8 11 0,-7 15-49,1-1-1,0 1 1,0 0-1,0 1 1,1-1-1,18-10 0,12-10-205,-7 5 208,1 1-1,61-29 0,-49 27-181,10-5-1021,-11 7 1247,40-28 0,-62 37 3,0 1 0,1 1 0,45-15 0,-37 15 0,46-24 0,-3-9-603,-38 21-31,51-23 1,21 1 633,-29 13 0,75-44 0,-71 28-314,162-85-1286,-152 85 877,5-3-60,-30 18 790,121-79 1,-108 64 308,-47 29 215,55-40 0,-51 33-134,-29 20 235,0 1 0,0-2 0,0 1-1,12-14 1,-13 11-625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4.7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3 24575,'1'9'0,"0"0"0,1 0 0,0 0 0,1 0 0,0 0 0,1 0 0,-1-1 0,2 1 0,6 10 0,6 14 0,30 47 0,-40-68 0,0 0 0,0 0 0,1-1 0,1 0 0,15 17 0,-14-18 0,0 1 0,-1 1 0,0 0 0,13 24 0,-9-12 0,1-1 0,1 0 0,24 27 0,21 33 0,-3 0 0,5 10 0,-45-55 0,-14-30 0,1 0 0,0 0 0,0 0 0,6 9 0,-4-9 0,111 159 0,-99-141 0,21 25 0,-20-27 0,25 39 0,-38-54 0,-1 0 0,1 0 0,1-1 0,0 0 0,11 12 0,-11-13 0,-1 0 0,0 0 0,0 1 0,9 16 0,6 7 0,-21-30 0,0-1 0,0 1 0,1-1 0,-1 0 0,0 1 0,1-1 0,-1 0 0,0 1 0,1-1 0,-1 0 0,1 1 0,-1-1 0,0 0 0,1 0 0,-1 1 0,1-1 0,-1 0 0,1 0 0,-1 0 0,1 0 0,-1 0 0,1 0 0,-1 0 0,1 0 0,-1 0 0,1 0 0,-1 0 0,1 0 0,-1 0 0,1 0 0,0 0 0,13-14 0,5-24 0,-19 36 0,16-39 0,-3 0 0,13-61 0,-23 90-49,1 0 1,0-1-1,0 1 0,1 1 0,10-17 0,39-55-456,-15 24 326,-9 11 179,61-76 0,-38 57 0,20-24 0,14-9 0,-7 7 0,19-31 2,-28 31-30,-24 26-109,-33 45 142,20-23 1,-29 38-32,1 0-1,-1 0 1,0 0 0,-1-1 0,0 1 0,0-1-1,-1 0 1,5-16 0,-5 9-680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5.6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191 24575,'-12'1'0,"9"-1"0,0 1 0,-1-1 0,1 0 0,0 0 0,-1 0 0,1 0 0,0-1 0,0 1 0,-1-1 0,1 0 0,0 0 0,0 0 0,0 0 0,-4-3 0,7 4 0,0-1 0,0 1 0,-1-1 0,1 1 0,0-1 0,0 1 0,0 0 0,0-1 0,0 1 0,0-1 0,0 1 0,0-1 0,0 1 0,0-1 0,0 1 0,0 0 0,0-1 0,0 1 0,1-1 0,-1 1 0,0-1 0,0 1 0,0 0 0,1-1 0,-1 1 0,0-1 0,0 1 0,1 0 0,-1-1 0,0 1 0,1 0 0,-1 0 0,0-1 0,1 1 0,-1 0 0,1 0 0,-1-1 0,0 1 0,1 0 0,0 0 0,17-10 0,27-3-32,0 2-1,0 1 1,69-4 0,-62 10-654,101-22 1,-127 21 685,-1 1 0,1 1 0,34 1 0,-29 2 0,50-8 0,75-17 0,-67 12 0,-21 4 0,-10 3 203,-1 2 1,87 5-1,-46 1-64,-36-2-753,-44 0-621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6.0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6 24575,'68'0'-146,"38"1"-750,119-15 0,-18-8-94,-56 8 807,170-27-398,-283 35 369,-1 2 1,59 1-1,-14 1 6,13-8 490,27-1 436,-64 12-529,43-2 1738,-100 1-1875,1 0 0,-1 0 1,1 0-1,-1 0 1,1 0-1,-1-1 1,1 1-1,-1-1 1,0 1-1,1-1 1,-1 1-1,1-1 1,-1 0-1,0 0 0,2-1 1,-3 2-47,0 0 0,0-1 0,1 1 1,-1 0-1,0 0 0,0 0 0,0 0 0,0-1 1,0 1-1,0 0 0,0 0 0,0 0 0,0-1 0,0 1 1,-1 0-1,1 0 0,0 0 0,0 0 0,0-1 1,0 1-1,0 0 0,0 0 0,0 0 0,0 0 1,0 0-1,-1-1 0,1 1 0,0 0 0,0 0 0,0 0 1,0 0-1,0 0 0,-1 0 0,1 0 0,0-1 1,0 1-1,-16-4-1138,1 2-569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9T06:27:36.5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9 24575,'26'-2'0,"1"-1"0,27-5 0,5-2 0,-30 4 0,0-1 0,0-1 0,0-2 0,43-21 0,-26 11 0,-45 20 0,15-8 0,1 1 0,0 1 0,0 0 0,1 1 0,-1 1 0,1 1 0,24-2 0,199 7 0,-288-2-1365,28 0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993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palindromic</a:t>
            </a:r>
          </a:p>
          <a:p>
            <a:r>
              <a:rPr lang="zh-CN" altLang="en-US" dirty="0"/>
              <a:t>英 </a:t>
            </a:r>
            <a:r>
              <a:rPr lang="en-US" altLang="zh-CN" dirty="0"/>
              <a:t>[ˌ</a:t>
            </a:r>
            <a:r>
              <a:rPr lang="en-US" altLang="zh-CN" dirty="0" err="1"/>
              <a:t>pælɪn'drɒmɪk</a:t>
            </a:r>
            <a:r>
              <a:rPr lang="en-US" altLang="zh-CN" dirty="0"/>
              <a:t>]</a:t>
            </a:r>
          </a:p>
          <a:p>
            <a:endParaRPr lang="en-US" altLang="zh-CN" dirty="0"/>
          </a:p>
          <a:p>
            <a:r>
              <a:rPr lang="en-US" altLang="zh-CN" dirty="0"/>
              <a:t>symmetric</a:t>
            </a: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477DBB-E47E-436F-B9A5-A832536E956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04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palindromic</a:t>
            </a:r>
          </a:p>
          <a:p>
            <a:r>
              <a:rPr lang="zh-CN" altLang="en-US"/>
              <a:t>英 </a:t>
            </a:r>
            <a:r>
              <a:rPr lang="en-US" altLang="zh-CN"/>
              <a:t>[ˌpælɪn'drɒmɪk]</a:t>
            </a:r>
          </a:p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228F17-9882-4E78-B4A9-50A4D054451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333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customXml" Target="../ink/ink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13" Type="http://schemas.openxmlformats.org/officeDocument/2006/relationships/image" Target="../media/image15.png"/><Relationship Id="rId18" Type="http://schemas.openxmlformats.org/officeDocument/2006/relationships/customXml" Target="../ink/ink10.xml"/><Relationship Id="rId26" Type="http://schemas.openxmlformats.org/officeDocument/2006/relationships/customXml" Target="../ink/ink14.xml"/><Relationship Id="rId3" Type="http://schemas.openxmlformats.org/officeDocument/2006/relationships/image" Target="../media/image10.png"/><Relationship Id="rId21" Type="http://schemas.openxmlformats.org/officeDocument/2006/relationships/image" Target="../media/image19.png"/><Relationship Id="rId34" Type="http://schemas.openxmlformats.org/officeDocument/2006/relationships/customXml" Target="../ink/ink18.xml"/><Relationship Id="rId7" Type="http://schemas.openxmlformats.org/officeDocument/2006/relationships/image" Target="../media/image12.png"/><Relationship Id="rId12" Type="http://schemas.openxmlformats.org/officeDocument/2006/relationships/customXml" Target="../ink/ink7.xml"/><Relationship Id="rId17" Type="http://schemas.openxmlformats.org/officeDocument/2006/relationships/image" Target="../media/image17.png"/><Relationship Id="rId25" Type="http://schemas.openxmlformats.org/officeDocument/2006/relationships/image" Target="../media/image21.png"/><Relationship Id="rId33" Type="http://schemas.openxmlformats.org/officeDocument/2006/relationships/image" Target="../media/image25.png"/><Relationship Id="rId2" Type="http://schemas.openxmlformats.org/officeDocument/2006/relationships/image" Target="../media/image9.png"/><Relationship Id="rId16" Type="http://schemas.openxmlformats.org/officeDocument/2006/relationships/customXml" Target="../ink/ink9.xml"/><Relationship Id="rId20" Type="http://schemas.openxmlformats.org/officeDocument/2006/relationships/customXml" Target="../ink/ink11.xml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.xml"/><Relationship Id="rId11" Type="http://schemas.openxmlformats.org/officeDocument/2006/relationships/image" Target="../media/image14.png"/><Relationship Id="rId24" Type="http://schemas.openxmlformats.org/officeDocument/2006/relationships/customXml" Target="../ink/ink13.xml"/><Relationship Id="rId32" Type="http://schemas.openxmlformats.org/officeDocument/2006/relationships/customXml" Target="../ink/ink17.xml"/><Relationship Id="rId37" Type="http://schemas.openxmlformats.org/officeDocument/2006/relationships/image" Target="../media/image27.png"/><Relationship Id="rId5" Type="http://schemas.openxmlformats.org/officeDocument/2006/relationships/image" Target="../media/image11.png"/><Relationship Id="rId15" Type="http://schemas.openxmlformats.org/officeDocument/2006/relationships/image" Target="../media/image16.png"/><Relationship Id="rId23" Type="http://schemas.openxmlformats.org/officeDocument/2006/relationships/image" Target="../media/image20.png"/><Relationship Id="rId28" Type="http://schemas.openxmlformats.org/officeDocument/2006/relationships/customXml" Target="../ink/ink15.xml"/><Relationship Id="rId36" Type="http://schemas.openxmlformats.org/officeDocument/2006/relationships/customXml" Target="../ink/ink19.xml"/><Relationship Id="rId10" Type="http://schemas.openxmlformats.org/officeDocument/2006/relationships/customXml" Target="../ink/ink6.xml"/><Relationship Id="rId19" Type="http://schemas.openxmlformats.org/officeDocument/2006/relationships/image" Target="../media/image18.png"/><Relationship Id="rId31" Type="http://schemas.openxmlformats.org/officeDocument/2006/relationships/image" Target="../media/image24.png"/><Relationship Id="rId4" Type="http://schemas.openxmlformats.org/officeDocument/2006/relationships/customXml" Target="../ink/ink3.xml"/><Relationship Id="rId9" Type="http://schemas.openxmlformats.org/officeDocument/2006/relationships/image" Target="../media/image13.png"/><Relationship Id="rId14" Type="http://schemas.openxmlformats.org/officeDocument/2006/relationships/customXml" Target="../ink/ink8.xml"/><Relationship Id="rId22" Type="http://schemas.openxmlformats.org/officeDocument/2006/relationships/customXml" Target="../ink/ink12.xml"/><Relationship Id="rId27" Type="http://schemas.openxmlformats.org/officeDocument/2006/relationships/image" Target="../media/image22.png"/><Relationship Id="rId30" Type="http://schemas.openxmlformats.org/officeDocument/2006/relationships/customXml" Target="../ink/ink16.xml"/><Relationship Id="rId35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customXml" Target="../ink/ink21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718602"/>
            <a:ext cx="9686306" cy="2387600"/>
          </a:xfrm>
        </p:spPr>
        <p:txBody>
          <a:bodyPr>
            <a:normAutofit/>
          </a:bodyPr>
          <a:lstStyle/>
          <a:p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05 </a:t>
            </a:r>
            <a:br>
              <a:rPr lang="en-US" altLang="zh-CN" sz="4000" dirty="0"/>
            </a:br>
            <a:r>
              <a:rPr lang="en-US" altLang="zh-CN" sz="4000" dirty="0"/>
              <a:t>Dynamic programming II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79" y="916158"/>
            <a:ext cx="8544455" cy="498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6682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cap="none" dirty="0"/>
              <a:t>Exercise 1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36817" y="2018809"/>
            <a:ext cx="10491460" cy="3100121"/>
            <a:chOff x="1703389" y="1557338"/>
            <a:chExt cx="8713787" cy="2108200"/>
          </a:xfrm>
          <a:solidFill>
            <a:schemeClr val="bg1"/>
          </a:solidFill>
        </p:grpSpPr>
        <p:pic>
          <p:nvPicPr>
            <p:cNvPr id="32771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389" y="1557338"/>
              <a:ext cx="8713787" cy="2108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直接连接符 3"/>
            <p:cNvCxnSpPr/>
            <p:nvPr/>
          </p:nvCxnSpPr>
          <p:spPr>
            <a:xfrm>
              <a:off x="2208214" y="3357563"/>
              <a:ext cx="8135937" cy="0"/>
            </a:xfrm>
            <a:prstGeom prst="line">
              <a:avLst/>
            </a:prstGeom>
            <a:grpFill/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774826" y="3665538"/>
              <a:ext cx="504825" cy="0"/>
            </a:xfrm>
            <a:prstGeom prst="line">
              <a:avLst/>
            </a:prstGeom>
            <a:grpFill/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32389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flipV="1">
            <a:off x="6420853" y="922422"/>
            <a:ext cx="2879558" cy="24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1416853" y="396520"/>
            <a:ext cx="9146952" cy="6166650"/>
            <a:chOff x="1416853" y="396520"/>
            <a:chExt cx="9146952" cy="61666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6853" y="396520"/>
              <a:ext cx="9146952" cy="6166650"/>
            </a:xfrm>
            <a:prstGeom prst="rect">
              <a:avLst/>
            </a:prstGeom>
          </p:spPr>
        </p:pic>
        <p:sp>
          <p:nvSpPr>
            <p:cNvPr id="2" name="文本框 1"/>
            <p:cNvSpPr txBox="1">
              <a:spLocks noChangeArrowheads="1"/>
            </p:cNvSpPr>
            <p:nvPr/>
          </p:nvSpPr>
          <p:spPr bwMode="auto">
            <a:xfrm>
              <a:off x="3577459" y="3253245"/>
              <a:ext cx="2027237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/>
                <a:t>For s=1 to n-1</a:t>
              </a:r>
            </a:p>
            <a:p>
              <a:r>
                <a:rPr lang="en-US" altLang="zh-CN" i="1" dirty="0"/>
                <a:t>       for </a:t>
              </a:r>
              <a:r>
                <a:rPr lang="en-US" altLang="zh-CN" i="1" dirty="0" err="1"/>
                <a:t>i</a:t>
              </a:r>
              <a:r>
                <a:rPr lang="en-US" altLang="zh-CN" i="1" dirty="0"/>
                <a:t>=1 to n-s</a:t>
              </a:r>
            </a:p>
            <a:p>
              <a:r>
                <a:rPr lang="en-US" altLang="zh-CN" i="1" dirty="0"/>
                <a:t>            j=</a:t>
              </a:r>
              <a:r>
                <a:rPr lang="en-US" altLang="zh-CN" i="1" dirty="0" err="1"/>
                <a:t>i+s</a:t>
              </a:r>
              <a:endParaRPr lang="zh-CN" altLang="en-US" i="1" dirty="0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7422403" y="2943979"/>
              <a:ext cx="5122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08206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6865F2-E0F1-4C43-ACA6-6E6B8E6E2DD4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13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83968"/>
              </p:ext>
            </p:extLst>
          </p:nvPr>
        </p:nvGraphicFramePr>
        <p:xfrm>
          <a:off x="2279650" y="404814"/>
          <a:ext cx="6985005" cy="6192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12856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</a:rPr>
                        <a:t>(</a:t>
                      </a:r>
                      <a:r>
                        <a:rPr kumimoji="0" lang="en-US" altLang="zh-CN" sz="8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</a:rPr>
                        <a:t>i</a:t>
                      </a:r>
                      <a:r>
                        <a:rPr kumimoji="0" lang="en-US" altLang="zh-CN" sz="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</a:rPr>
                        <a:t>, j-1)</a:t>
                      </a:r>
                      <a:endParaRPr kumimoji="0" lang="zh-CN" altLang="en-US" sz="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</a:endParaRPr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</a:rPr>
                        <a:t>(i+1, j-1)</a:t>
                      </a:r>
                      <a:endParaRPr kumimoji="0" lang="zh-CN" altLang="en-US" sz="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</a:endParaRPr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/>
                        <a:t>(</a:t>
                      </a:r>
                      <a:r>
                        <a:rPr lang="en-US" altLang="zh-CN" sz="1200" b="1" dirty="0" err="1"/>
                        <a:t>i,j</a:t>
                      </a:r>
                      <a:r>
                        <a:rPr lang="en-US" altLang="zh-CN" sz="1200" b="1" dirty="0"/>
                        <a:t>)</a:t>
                      </a:r>
                      <a:endParaRPr lang="zh-CN" altLang="en-US" sz="1200" b="1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</a:rPr>
                        <a:t>(i+1, j)</a:t>
                      </a:r>
                      <a:endParaRPr kumimoji="0" lang="zh-CN" altLang="en-US" sz="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</a:endParaRPr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H="1">
            <a:off x="2855914" y="4581526"/>
            <a:ext cx="2160587" cy="18716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127" name="文本框 2"/>
          <p:cNvSpPr txBox="1">
            <a:spLocks noChangeArrowheads="1"/>
          </p:cNvSpPr>
          <p:nvPr/>
        </p:nvSpPr>
        <p:spPr bwMode="auto">
          <a:xfrm>
            <a:off x="2855913" y="4445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i</a:t>
            </a:r>
            <a:endParaRPr lang="zh-CN" altLang="en-US" dirty="0"/>
          </a:p>
        </p:txBody>
      </p:sp>
      <p:sp>
        <p:nvSpPr>
          <p:cNvPr id="37128" name="文本框 8"/>
          <p:cNvSpPr txBox="1">
            <a:spLocks noChangeArrowheads="1"/>
          </p:cNvSpPr>
          <p:nvPr/>
        </p:nvSpPr>
        <p:spPr bwMode="auto">
          <a:xfrm>
            <a:off x="1781176" y="836614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j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143250" y="44450"/>
            <a:ext cx="0" cy="369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1703388" y="1273175"/>
            <a:ext cx="5762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 flipV="1">
            <a:off x="5913408" y="2290313"/>
            <a:ext cx="159588" cy="8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5772150" y="1936630"/>
            <a:ext cx="0" cy="172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5913408" y="1984075"/>
            <a:ext cx="159588" cy="176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06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E227D1C-C86E-4013-BDDF-789FB785182F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14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2279650" y="404814"/>
          <a:ext cx="6985005" cy="6192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6566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12856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A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T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C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128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G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3" marR="91443" marT="45721" marB="45721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8150" name="文本框 5"/>
          <p:cNvSpPr txBox="1">
            <a:spLocks noChangeArrowheads="1"/>
          </p:cNvSpPr>
          <p:nvPr/>
        </p:nvSpPr>
        <p:spPr bwMode="auto">
          <a:xfrm>
            <a:off x="2855913" y="44450"/>
            <a:ext cx="360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I</a:t>
            </a:r>
            <a:endParaRPr lang="zh-CN" altLang="en-US"/>
          </a:p>
        </p:txBody>
      </p:sp>
      <p:sp>
        <p:nvSpPr>
          <p:cNvPr id="38151" name="文本框 6"/>
          <p:cNvSpPr txBox="1">
            <a:spLocks noChangeArrowheads="1"/>
          </p:cNvSpPr>
          <p:nvPr/>
        </p:nvSpPr>
        <p:spPr bwMode="auto">
          <a:xfrm>
            <a:off x="1781176" y="836614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J</a:t>
            </a:r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1703388" y="1273175"/>
            <a:ext cx="5762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3359150" y="44451"/>
            <a:ext cx="0" cy="360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270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cap="none" dirty="0"/>
              <a:t>Exercise 2 </a:t>
            </a:r>
            <a:endParaRPr lang="zh-CN" altLang="en-US" dirty="0"/>
          </a:p>
        </p:txBody>
      </p:sp>
      <p:sp>
        <p:nvSpPr>
          <p:cNvPr id="38916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8BC5F1-C2A3-4A53-BDFA-8AE7BD610DBB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15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pic>
        <p:nvPicPr>
          <p:cNvPr id="38917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19" y="1603512"/>
            <a:ext cx="9306162" cy="39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8112126" y="1989138"/>
            <a:ext cx="187166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774826" y="2279650"/>
            <a:ext cx="223361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00600" y="2270126"/>
            <a:ext cx="1943100" cy="95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008438" y="2349501"/>
            <a:ext cx="431800" cy="3587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2" name="文本框 2"/>
          <p:cNvSpPr txBox="1">
            <a:spLocks noChangeArrowheads="1"/>
          </p:cNvSpPr>
          <p:nvPr/>
        </p:nvSpPr>
        <p:spPr bwMode="auto">
          <a:xfrm>
            <a:off x="6245226" y="5422900"/>
            <a:ext cx="3744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Best cover: {B, E, G} or {B, E, F}</a:t>
            </a:r>
            <a:endParaRPr lang="zh-CN" altLang="en-US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408638" y="4421846"/>
            <a:ext cx="274796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/>
              <a:t>V(G)=0</a:t>
            </a:r>
          </a:p>
          <a:p>
            <a:r>
              <a:rPr lang="en-US" altLang="zh-CN" sz="2000" b="1" dirty="0"/>
              <a:t>V(D)=0</a:t>
            </a:r>
          </a:p>
          <a:p>
            <a:r>
              <a:rPr lang="en-US" altLang="zh-CN" sz="2000" b="1" dirty="0"/>
              <a:t>V(F)=min{</a:t>
            </a:r>
            <a:r>
              <a:rPr lang="en-US" altLang="zh-CN" sz="2000" b="1" u="sng" dirty="0"/>
              <a:t>1</a:t>
            </a:r>
            <a:r>
              <a:rPr lang="en-US" altLang="zh-CN" sz="2000" b="1" dirty="0"/>
              <a:t>,</a:t>
            </a:r>
            <a:r>
              <a:rPr lang="en-US" altLang="zh-CN" sz="2000" b="1" u="sng" dirty="0"/>
              <a:t>1+0</a:t>
            </a:r>
            <a:r>
              <a:rPr lang="en-US" altLang="zh-CN" sz="2000" b="1" dirty="0"/>
              <a:t>}=1</a:t>
            </a:r>
          </a:p>
          <a:p>
            <a:r>
              <a:rPr lang="en-US" altLang="zh-CN" sz="2000" b="1" dirty="0"/>
              <a:t>V(E)=min{2+0,</a:t>
            </a:r>
            <a:r>
              <a:rPr lang="en-US" altLang="zh-CN" sz="2000" b="1" u="sng" dirty="0"/>
              <a:t>1+1</a:t>
            </a:r>
            <a:r>
              <a:rPr lang="en-US" altLang="zh-CN" sz="2000" b="1" dirty="0"/>
              <a:t>}=2</a:t>
            </a:r>
          </a:p>
          <a:p>
            <a:r>
              <a:rPr lang="en-US" altLang="zh-CN" sz="2000" b="1" dirty="0"/>
              <a:t>V(C)=0</a:t>
            </a:r>
            <a:endParaRPr lang="zh-CN" altLang="en-US" sz="2000" b="1" dirty="0"/>
          </a:p>
          <a:p>
            <a:r>
              <a:rPr lang="en-US" altLang="zh-CN" sz="2000" b="1" dirty="0"/>
              <a:t>V(A)=min{</a:t>
            </a:r>
            <a:r>
              <a:rPr lang="en-US" altLang="zh-CN" sz="2000" b="1" u="sng" dirty="0"/>
              <a:t>1+1</a:t>
            </a:r>
            <a:r>
              <a:rPr lang="en-US" altLang="zh-CN" sz="2000" b="1" dirty="0"/>
              <a:t>,1+2}=2</a:t>
            </a:r>
            <a:endParaRPr lang="zh-CN" altLang="en-US" sz="2000" b="1" dirty="0"/>
          </a:p>
          <a:p>
            <a:r>
              <a:rPr lang="en-US" altLang="zh-CN" sz="2000" b="1" dirty="0"/>
              <a:t>V(B)=min{2+2,</a:t>
            </a:r>
            <a:r>
              <a:rPr lang="en-US" altLang="zh-CN" sz="2000" b="1" u="sng" dirty="0"/>
              <a:t>1+2</a:t>
            </a:r>
            <a:r>
              <a:rPr lang="en-US" altLang="zh-CN" sz="2000" b="1" dirty="0"/>
              <a:t>}=3</a:t>
            </a:r>
            <a:endParaRPr lang="zh-CN" altLang="en-US" sz="2000" b="1" dirty="0"/>
          </a:p>
        </p:txBody>
      </p:sp>
      <p:graphicFrame>
        <p:nvGraphicFramePr>
          <p:cNvPr id="56332" name="对象 5"/>
          <p:cNvGraphicFramePr>
            <a:graphicFrameLocks noChangeAspect="1"/>
          </p:cNvGraphicFramePr>
          <p:nvPr/>
        </p:nvGraphicFramePr>
        <p:xfrm>
          <a:off x="4295776" y="6254750"/>
          <a:ext cx="5967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600" imgH="254000" progId="Equation.DSMT4">
                  <p:embed/>
                </p:oleObj>
              </mc:Choice>
              <mc:Fallback>
                <p:oleObj name="Equation" r:id="rId3" imgW="340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6254750"/>
                        <a:ext cx="59674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32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F82A3D-EF10-46E8-8346-9E772817A166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16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59457" y="1117600"/>
            <a:ext cx="10307312" cy="4040188"/>
            <a:chOff x="1676400" y="1989138"/>
            <a:chExt cx="8731250" cy="3168650"/>
          </a:xfrm>
        </p:grpSpPr>
        <p:pic>
          <p:nvPicPr>
            <p:cNvPr id="39941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1989138"/>
              <a:ext cx="8731250" cy="316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接连接符 6"/>
            <p:cNvCxnSpPr/>
            <p:nvPr/>
          </p:nvCxnSpPr>
          <p:spPr>
            <a:xfrm>
              <a:off x="5303838" y="2279650"/>
              <a:ext cx="482441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74825" y="2565400"/>
              <a:ext cx="86518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575050" y="2536826"/>
              <a:ext cx="1873250" cy="2857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303838" y="2852738"/>
              <a:ext cx="482441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5880101" y="4581525"/>
              <a:ext cx="230346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8575676" y="4868863"/>
              <a:ext cx="155257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774826" y="5157788"/>
              <a:ext cx="244951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40013" y="5675314"/>
          <a:ext cx="59674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600" imgH="254000" progId="Equation.DSMT4">
                  <p:embed/>
                </p:oleObj>
              </mc:Choice>
              <mc:Fallback>
                <p:oleObj name="Equation" r:id="rId3" imgW="340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675314"/>
                        <a:ext cx="59674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50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 3 </a:t>
            </a:r>
            <a:endParaRPr lang="zh-CN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286" y="2073025"/>
            <a:ext cx="9111916" cy="3576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7952874" y="3437021"/>
            <a:ext cx="1977189" cy="200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610726" y="4491789"/>
            <a:ext cx="1343527" cy="80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5253789" y="5570621"/>
            <a:ext cx="4872790" cy="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02986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76663" y="761777"/>
            <a:ext cx="8758990" cy="5189844"/>
            <a:chOff x="1504950" y="1624014"/>
            <a:chExt cx="9144000" cy="4905375"/>
          </a:xfrm>
        </p:grpSpPr>
        <p:pic>
          <p:nvPicPr>
            <p:cNvPr id="9318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4950" y="1624014"/>
              <a:ext cx="9144000" cy="4905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直接连接符 3"/>
            <p:cNvCxnSpPr/>
            <p:nvPr/>
          </p:nvCxnSpPr>
          <p:spPr>
            <a:xfrm>
              <a:off x="5303839" y="2205038"/>
              <a:ext cx="244792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631950" y="2203450"/>
              <a:ext cx="1295400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583113" y="3357563"/>
              <a:ext cx="25209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224338" y="4005263"/>
              <a:ext cx="143986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824788" y="4076700"/>
              <a:ext cx="187166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8183563" y="4724400"/>
              <a:ext cx="2305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524000" y="5013325"/>
              <a:ext cx="3238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3535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 4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4" y="1690688"/>
            <a:ext cx="10982767" cy="391424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1519989" y="4580022"/>
            <a:ext cx="4896853" cy="24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2947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86" y="390439"/>
            <a:ext cx="6764598" cy="245441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404" y="4782483"/>
            <a:ext cx="8629164" cy="7611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9119" y="2844851"/>
            <a:ext cx="2162569" cy="1777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6737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971" y="933700"/>
            <a:ext cx="9985535" cy="5078079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 flipV="1">
            <a:off x="8578516" y="1235242"/>
            <a:ext cx="2294021" cy="1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511968" y="1459832"/>
            <a:ext cx="2261937" cy="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853989" y="1860884"/>
            <a:ext cx="1002632" cy="1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8229600" y="3100137"/>
            <a:ext cx="21937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endCxn id="2" idx="3"/>
          </p:cNvCxnSpPr>
          <p:nvPr/>
        </p:nvCxnSpPr>
        <p:spPr>
          <a:xfrm flipV="1">
            <a:off x="9954126" y="3472740"/>
            <a:ext cx="1068380" cy="3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511968" y="3701716"/>
            <a:ext cx="5474369" cy="160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1568116" y="4848726"/>
            <a:ext cx="9304421" cy="1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1511968" y="5109411"/>
            <a:ext cx="4403558" cy="28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7060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72314" y="1335505"/>
            <a:ext cx="9379117" cy="3653589"/>
            <a:chOff x="619125" y="1295400"/>
            <a:chExt cx="10953750" cy="42672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125" y="1295400"/>
              <a:ext cx="10953750" cy="42672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5735117" y="2531059"/>
              <a:ext cx="2238451" cy="40965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7F7F7C0E-B670-44E9-64D7-225C95891657}"/>
                  </a:ext>
                </a:extLst>
              </p14:cNvPr>
              <p14:cNvContentPartPr/>
              <p14:nvPr/>
            </p14:nvContentPartPr>
            <p14:xfrm>
              <a:off x="6302974" y="2734159"/>
              <a:ext cx="1153800" cy="766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7F7F7C0E-B670-44E9-64D7-225C9589165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94334" y="2725159"/>
                <a:ext cx="1171440" cy="9432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B1F886E1-7089-136F-1230-5151F071D1AF}"/>
              </a:ext>
            </a:extLst>
          </p:cNvPr>
          <p:cNvSpPr txBox="1"/>
          <p:nvPr/>
        </p:nvSpPr>
        <p:spPr>
          <a:xfrm>
            <a:off x="7540052" y="2286000"/>
            <a:ext cx="2998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作为一个限制，最短路径内花费最多</a:t>
            </a:r>
            <a:r>
              <a:rPr lang="en-US" altLang="zh-CN" dirty="0"/>
              <a:t>k</a:t>
            </a:r>
            <a:r>
              <a:rPr lang="zh-CN" altLang="en-US" dirty="0"/>
              <a:t>个</a:t>
            </a:r>
            <a:r>
              <a:rPr lang="en-US" altLang="zh-CN" dirty="0"/>
              <a:t>edges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3AC0CB84-119A-6ADC-D4D2-37B38E805CE2}"/>
                  </a:ext>
                </a:extLst>
              </p14:cNvPr>
              <p14:cNvContentPartPr/>
              <p14:nvPr/>
            </p14:nvContentPartPr>
            <p14:xfrm>
              <a:off x="5741014" y="3852319"/>
              <a:ext cx="358920" cy="2448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3AC0CB84-119A-6ADC-D4D2-37B38E805CE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32014" y="3843679"/>
                <a:ext cx="376560" cy="421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FAB3EBB2-5E72-B0CC-E1A1-D5C87228F5B5}"/>
              </a:ext>
            </a:extLst>
          </p:cNvPr>
          <p:cNvSpPr txBox="1"/>
          <p:nvPr/>
        </p:nvSpPr>
        <p:spPr>
          <a:xfrm>
            <a:off x="4969239" y="3177915"/>
            <a:ext cx="607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-1</a:t>
            </a:r>
            <a:r>
              <a:rPr lang="zh-CN" altLang="en-US" dirty="0"/>
              <a:t>的数学意义：用掉了一次</a:t>
            </a:r>
            <a:r>
              <a:rPr lang="en-US" altLang="zh-CN" dirty="0"/>
              <a:t>edg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3814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152650" y="1281112"/>
            <a:ext cx="6445918" cy="3511001"/>
            <a:chOff x="2152650" y="1281112"/>
            <a:chExt cx="6445918" cy="351100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52650" y="1281112"/>
              <a:ext cx="6445918" cy="3511001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90094" y="3906297"/>
              <a:ext cx="1321905" cy="304357"/>
            </a:xfrm>
            <a:prstGeom prst="rect">
              <a:avLst/>
            </a:prstGeom>
          </p:spPr>
        </p:pic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F1F7976A-E610-2193-1AC2-395EE83B75A1}"/>
              </a:ext>
            </a:extLst>
          </p:cNvPr>
          <p:cNvSpPr txBox="1"/>
          <p:nvPr/>
        </p:nvSpPr>
        <p:spPr>
          <a:xfrm>
            <a:off x="3889948" y="794479"/>
            <a:ext cx="3552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|v|-1 = k</a:t>
            </a:r>
            <a:r>
              <a:rPr lang="zh-CN" altLang="en-US" dirty="0"/>
              <a:t>的最大取值</a:t>
            </a:r>
          </a:p>
        </p:txBody>
      </p:sp>
    </p:spTree>
    <p:extLst>
      <p:ext uri="{BB962C8B-B14F-4D97-AF65-F5344CB8AC3E}">
        <p14:creationId xmlns:p14="http://schemas.microsoft.com/office/powerpoint/2010/main" val="3809109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859" y="3816295"/>
            <a:ext cx="5613097" cy="13356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026" y="820134"/>
            <a:ext cx="4940474" cy="212329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EA398680-C5D4-803F-07DE-1BE7A93BC959}"/>
              </a:ext>
            </a:extLst>
          </p:cNvPr>
          <p:cNvGrpSpPr/>
          <p:nvPr/>
        </p:nvGrpSpPr>
        <p:grpSpPr>
          <a:xfrm>
            <a:off x="3492814" y="997519"/>
            <a:ext cx="4806000" cy="1741320"/>
            <a:chOff x="3492814" y="997519"/>
            <a:chExt cx="4806000" cy="174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F981118-2F41-E566-DD03-C8A2400487B5}"/>
                    </a:ext>
                  </a:extLst>
                </p14:cNvPr>
                <p14:cNvContentPartPr/>
                <p14:nvPr/>
              </p14:nvContentPartPr>
              <p14:xfrm>
                <a:off x="3492814" y="2158159"/>
                <a:ext cx="2120400" cy="9180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F981118-2F41-E566-DD03-C8A2400487B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483814" y="2149519"/>
                  <a:ext cx="21380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9B729C0-288D-780C-9195-87149400EDB6}"/>
                    </a:ext>
                  </a:extLst>
                </p14:cNvPr>
                <p14:cNvContentPartPr/>
                <p14:nvPr/>
              </p14:nvContentPartPr>
              <p14:xfrm>
                <a:off x="4084654" y="2614639"/>
                <a:ext cx="2652840" cy="241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9B729C0-288D-780C-9195-87149400EDB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075654" y="2605999"/>
                  <a:ext cx="26704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70A961DA-4E27-F696-110C-59829DB525B1}"/>
                    </a:ext>
                  </a:extLst>
                </p14:cNvPr>
                <p14:cNvContentPartPr/>
                <p14:nvPr/>
              </p14:nvContentPartPr>
              <p14:xfrm>
                <a:off x="5635894" y="1451839"/>
                <a:ext cx="927360" cy="6469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70A961DA-4E27-F696-110C-59829DB525B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627254" y="1443199"/>
                  <a:ext cx="945000" cy="66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17466462-D1E9-E4FC-32AC-790FC1BD51F2}"/>
                    </a:ext>
                  </a:extLst>
                </p14:cNvPr>
                <p14:cNvContentPartPr/>
                <p14:nvPr/>
              </p14:nvContentPartPr>
              <p14:xfrm>
                <a:off x="6625534" y="997519"/>
                <a:ext cx="659880" cy="5187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17466462-D1E9-E4FC-32AC-790FC1BD51F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616894" y="988519"/>
                  <a:ext cx="677520" cy="53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C5BB775-410F-BD71-08D7-3B4A1D39C360}"/>
                    </a:ext>
                  </a:extLst>
                </p14:cNvPr>
                <p14:cNvContentPartPr/>
                <p14:nvPr/>
              </p14:nvContentPartPr>
              <p14:xfrm>
                <a:off x="6826774" y="2449399"/>
                <a:ext cx="532800" cy="6948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C5BB775-410F-BD71-08D7-3B4A1D39C36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18134" y="2440759"/>
                  <a:ext cx="5504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FCDFAC0-601A-F711-5D0C-9A9890F0CC4E}"/>
                    </a:ext>
                  </a:extLst>
                </p14:cNvPr>
                <p14:cNvContentPartPr/>
                <p14:nvPr/>
              </p14:nvContentPartPr>
              <p14:xfrm>
                <a:off x="7674934" y="2203519"/>
                <a:ext cx="623880" cy="532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FCDFAC0-601A-F711-5D0C-9A9890F0CC4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65934" y="2194519"/>
                  <a:ext cx="64152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BE77BC5F-F73D-7BE3-B9AF-962FFD2E9A7D}"/>
                    </a:ext>
                  </a:extLst>
                </p14:cNvPr>
                <p14:cNvContentPartPr/>
                <p14:nvPr/>
              </p14:nvContentPartPr>
              <p14:xfrm>
                <a:off x="7779694" y="2427439"/>
                <a:ext cx="289800" cy="536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BE77BC5F-F73D-7BE3-B9AF-962FFD2E9A7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771054" y="2418439"/>
                  <a:ext cx="3074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413B6739-4301-E844-D28C-8C3F28D6779C}"/>
                    </a:ext>
                  </a:extLst>
                </p14:cNvPr>
                <p14:cNvContentPartPr/>
                <p14:nvPr/>
              </p14:nvContentPartPr>
              <p14:xfrm>
                <a:off x="7689694" y="2293519"/>
                <a:ext cx="352080" cy="4453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413B6739-4301-E844-D28C-8C3F28D6779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80694" y="2284519"/>
                  <a:ext cx="369720" cy="46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9F89FCAB-314F-BE71-47B0-2E9C7EDE6AE0}"/>
              </a:ext>
            </a:extLst>
          </p:cNvPr>
          <p:cNvGrpSpPr/>
          <p:nvPr/>
        </p:nvGrpSpPr>
        <p:grpSpPr>
          <a:xfrm>
            <a:off x="3882334" y="5178559"/>
            <a:ext cx="4363560" cy="920880"/>
            <a:chOff x="3882334" y="5178559"/>
            <a:chExt cx="4363560" cy="92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593D6F23-A60A-86B9-1914-E6BA0C0E79EC}"/>
                    </a:ext>
                  </a:extLst>
                </p14:cNvPr>
                <p14:cNvContentPartPr/>
                <p14:nvPr/>
              </p14:nvContentPartPr>
              <p14:xfrm>
                <a:off x="3882334" y="5178559"/>
                <a:ext cx="3604680" cy="1353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593D6F23-A60A-86B9-1914-E6BA0C0E79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73694" y="5169919"/>
                  <a:ext cx="362232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F2B1BAC0-21C2-F167-2F1C-CBFD1C9543EE}"/>
                    </a:ext>
                  </a:extLst>
                </p14:cNvPr>
                <p14:cNvContentPartPr/>
                <p14:nvPr/>
              </p14:nvContentPartPr>
              <p14:xfrm>
                <a:off x="6752974" y="5374039"/>
                <a:ext cx="7920" cy="46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F2B1BAC0-21C2-F167-2F1C-CBFD1C9543E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743974" y="5365039"/>
                  <a:ext cx="255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C8530A1-F17A-E342-CAB9-BB6D888D5476}"/>
                    </a:ext>
                  </a:extLst>
                </p14:cNvPr>
                <p14:cNvContentPartPr/>
                <p14:nvPr/>
              </p14:nvContentPartPr>
              <p14:xfrm>
                <a:off x="6745414" y="5374039"/>
                <a:ext cx="396360" cy="46584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C8530A1-F17A-E342-CAB9-BB6D888D547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36774" y="5365039"/>
                  <a:ext cx="41400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C84F75FB-07C5-2659-BA7A-D5B91BE1BD2D}"/>
                    </a:ext>
                  </a:extLst>
                </p14:cNvPr>
                <p14:cNvContentPartPr/>
                <p14:nvPr/>
              </p14:nvContentPartPr>
              <p14:xfrm>
                <a:off x="6985174" y="5643679"/>
                <a:ext cx="137160" cy="3135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C84F75FB-07C5-2659-BA7A-D5B91BE1BD2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76174" y="5635039"/>
                  <a:ext cx="15480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12D040EE-0CB8-435E-9B00-C996A6DB3AC1}"/>
                    </a:ext>
                  </a:extLst>
                </p14:cNvPr>
                <p14:cNvContentPartPr/>
                <p14:nvPr/>
              </p14:nvContentPartPr>
              <p14:xfrm>
                <a:off x="7532014" y="5583559"/>
                <a:ext cx="270360" cy="42948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12D040EE-0CB8-435E-9B00-C996A6DB3AC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523374" y="5574559"/>
                  <a:ext cx="28800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E165DE31-3250-B0FD-537D-7FFE8F411046}"/>
                    </a:ext>
                  </a:extLst>
                </p14:cNvPr>
                <p14:cNvContentPartPr/>
                <p14:nvPr/>
              </p14:nvContentPartPr>
              <p14:xfrm>
                <a:off x="7517614" y="5787319"/>
                <a:ext cx="165600" cy="5148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E165DE31-3250-B0FD-537D-7FFE8F41104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508614" y="5778679"/>
                  <a:ext cx="18324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E1B819B-AF27-9478-45F4-F0F828ACD498}"/>
                    </a:ext>
                  </a:extLst>
                </p14:cNvPr>
                <p14:cNvContentPartPr/>
                <p14:nvPr/>
              </p14:nvContentPartPr>
              <p14:xfrm>
                <a:off x="7876534" y="5658799"/>
                <a:ext cx="113400" cy="28584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E1B819B-AF27-9478-45F4-F0F828ACD49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867894" y="5649799"/>
                  <a:ext cx="13104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41E889FE-F573-34BD-8851-A7A09C9BD270}"/>
                    </a:ext>
                  </a:extLst>
                </p14:cNvPr>
                <p14:cNvContentPartPr/>
                <p14:nvPr/>
              </p14:nvContentPartPr>
              <p14:xfrm>
                <a:off x="8096494" y="5658799"/>
                <a:ext cx="28440" cy="30204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41E889FE-F573-34BD-8851-A7A09C9BD27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087494" y="5649799"/>
                  <a:ext cx="4608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273CA52F-3C28-79E5-F153-8279DA2A434F}"/>
                    </a:ext>
                  </a:extLst>
                </p14:cNvPr>
                <p14:cNvContentPartPr/>
                <p14:nvPr/>
              </p14:nvContentPartPr>
              <p14:xfrm>
                <a:off x="8167414" y="5665999"/>
                <a:ext cx="78480" cy="4334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273CA52F-3C28-79E5-F153-8279DA2A434F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58414" y="5656999"/>
                  <a:ext cx="96120" cy="451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4415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787" y="738940"/>
            <a:ext cx="7321466" cy="416812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F6420E60-DE12-C579-9B0B-BB1B55020A8E}"/>
              </a:ext>
            </a:extLst>
          </p:cNvPr>
          <p:cNvGrpSpPr/>
          <p:nvPr/>
        </p:nvGrpSpPr>
        <p:grpSpPr>
          <a:xfrm>
            <a:off x="1978654" y="4233199"/>
            <a:ext cx="3642480" cy="850320"/>
            <a:chOff x="1978654" y="4233199"/>
            <a:chExt cx="3642480" cy="85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C702088-8928-608C-E3FC-9BE69645B8A9}"/>
                    </a:ext>
                  </a:extLst>
                </p14:cNvPr>
                <p14:cNvContentPartPr/>
                <p14:nvPr/>
              </p14:nvContentPartPr>
              <p14:xfrm>
                <a:off x="1978654" y="4820719"/>
                <a:ext cx="3642480" cy="2397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C702088-8928-608C-E3FC-9BE69645B8A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969654" y="4812079"/>
                  <a:ext cx="36601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1627287-BCA8-3E40-6E0B-3D61D8EC4A01}"/>
                    </a:ext>
                  </a:extLst>
                </p14:cNvPr>
                <p14:cNvContentPartPr/>
                <p14:nvPr/>
              </p14:nvContentPartPr>
              <p14:xfrm>
                <a:off x="3379054" y="4233199"/>
                <a:ext cx="541440" cy="8503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1627287-BCA8-3E40-6E0B-3D61D8EC4A0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370054" y="4224199"/>
                  <a:ext cx="559080" cy="867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18259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35324" y="1126258"/>
            <a:ext cx="9792571" cy="4243837"/>
            <a:chOff x="285882" y="837500"/>
            <a:chExt cx="11190180" cy="481668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5882" y="837500"/>
              <a:ext cx="11190180" cy="4816680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>
            <a:xfrm flipV="1">
              <a:off x="1923898" y="4535424"/>
              <a:ext cx="6664147" cy="2926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526276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252" y="697920"/>
            <a:ext cx="7610695" cy="480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58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134979" y="1032461"/>
            <a:ext cx="9951620" cy="4461960"/>
            <a:chOff x="1522997" y="1245018"/>
            <a:chExt cx="9623760" cy="413939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60907" y="3314715"/>
              <a:ext cx="1085850" cy="28575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2997" y="1245018"/>
              <a:ext cx="8615614" cy="41393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84053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0</TotalTime>
  <Words>414</Words>
  <Application>Microsoft Office PowerPoint</Application>
  <PresentationFormat>宽屏</PresentationFormat>
  <Paragraphs>263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等线</vt:lpstr>
      <vt:lpstr>等线 Light</vt:lpstr>
      <vt:lpstr>Arial</vt:lpstr>
      <vt:lpstr>Century Schoolbook</vt:lpstr>
      <vt:lpstr>Times New Roman</vt:lpstr>
      <vt:lpstr>Office 主题​​</vt:lpstr>
      <vt:lpstr>Equation</vt:lpstr>
      <vt:lpstr>  Lecture 05  Dynamic programming I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1 </vt:lpstr>
      <vt:lpstr>PowerPoint 演示文稿</vt:lpstr>
      <vt:lpstr>PowerPoint 演示文稿</vt:lpstr>
      <vt:lpstr>PowerPoint 演示文稿</vt:lpstr>
      <vt:lpstr>Exercise 2 </vt:lpstr>
      <vt:lpstr>PowerPoint 演示文稿</vt:lpstr>
      <vt:lpstr>Exercise 3 </vt:lpstr>
      <vt:lpstr>PowerPoint 演示文稿</vt:lpstr>
      <vt:lpstr>Exercise 4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Lecture 1: Introduction and Peak Finding </dc:title>
  <dc:creator>r</dc:creator>
  <cp:lastModifiedBy>Shrimp Yusi</cp:lastModifiedBy>
  <cp:revision>286</cp:revision>
  <dcterms:created xsi:type="dcterms:W3CDTF">2020-02-26T01:48:00Z</dcterms:created>
  <dcterms:modified xsi:type="dcterms:W3CDTF">2024-04-29T06:3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